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F6194" w:rsidRPr="009040DD" w:rsidRDefault="004F6194" w:rsidP="004F6194">
      <w:pPr>
        <w:pStyle w:val="berschrift1"/>
        <w:numPr>
          <w:ilvl w:val="0"/>
          <w:numId w:val="0"/>
        </w:numPr>
      </w:pPr>
      <w:bookmarkStart w:id="0" w:name="_Toc246159916"/>
      <w:bookmarkStart w:id="1" w:name="_Toc274073326"/>
      <w:bookmarkStart w:id="2" w:name="_Toc289805612"/>
      <w:r>
        <w:t>1. Stochastik</w:t>
      </w:r>
      <w:bookmarkEnd w:id="0"/>
      <w:bookmarkEnd w:id="1"/>
      <w:bookmarkEnd w:id="2"/>
    </w:p>
    <w:p w:rsidR="004F6194" w:rsidRDefault="004F6194" w:rsidP="004F6194">
      <w:pPr>
        <w:rPr>
          <w:b/>
          <w:color w:val="FF0000"/>
          <w:u w:val="single"/>
        </w:rPr>
      </w:pPr>
    </w:p>
    <w:p w:rsidR="004F6194" w:rsidRDefault="004F6194" w:rsidP="004F6194">
      <w:pPr>
        <w:pStyle w:val="berschrift2"/>
        <w:numPr>
          <w:ilvl w:val="0"/>
          <w:numId w:val="0"/>
        </w:numPr>
      </w:pPr>
      <w:bookmarkStart w:id="3" w:name="_Toc246159917"/>
      <w:bookmarkStart w:id="4" w:name="_Toc274073327"/>
      <w:bookmarkStart w:id="5" w:name="_Toc289805613"/>
      <w:r>
        <w:t>1.1. Begriffe in der Stochastik</w:t>
      </w:r>
      <w:bookmarkEnd w:id="3"/>
      <w:bookmarkEnd w:id="4"/>
      <w:bookmarkEnd w:id="5"/>
    </w:p>
    <w:p w:rsidR="004F6194" w:rsidRDefault="004F6194" w:rsidP="004F6194">
      <w:pPr>
        <w:rPr>
          <w:b/>
          <w:color w:val="00FF00"/>
          <w:u w:val="single"/>
        </w:rPr>
      </w:pPr>
    </w:p>
    <w:p w:rsidR="004F6194" w:rsidRDefault="004F6194" w:rsidP="004F6194">
      <w:pPr>
        <w:pStyle w:val="berschrift3"/>
        <w:numPr>
          <w:ilvl w:val="0"/>
          <w:numId w:val="0"/>
        </w:numPr>
      </w:pPr>
      <w:bookmarkStart w:id="6" w:name="_Toc246159918"/>
      <w:bookmarkStart w:id="7" w:name="_Toc274073328"/>
      <w:bookmarkStart w:id="8" w:name="_Toc289805614"/>
      <w:r>
        <w:t>1.1.1. Ergebnisse und Ereignisse</w:t>
      </w:r>
      <w:bookmarkEnd w:id="6"/>
      <w:bookmarkEnd w:id="7"/>
      <w:bookmarkEnd w:id="8"/>
    </w:p>
    <w:p w:rsidR="004F6194" w:rsidRDefault="004F6194" w:rsidP="004F6194">
      <w:pPr>
        <w:rPr>
          <w:b/>
          <w:color w:val="000000"/>
          <w:u w:val="single"/>
        </w:rPr>
      </w:pPr>
    </w:p>
    <w:p w:rsidR="004F6194" w:rsidRDefault="00A532BE" w:rsidP="004F6194">
      <w:pPr>
        <w:jc w:val="both"/>
        <w:rPr>
          <w:color w:val="000000"/>
        </w:rPr>
      </w:pPr>
      <w:r>
        <w:rPr>
          <w:color w:val="000000"/>
        </w:rPr>
        <w:t xml:space="preserve">Das Erteilen einer Zensur kann als Zufallsexperiment (ein Vorgang, dessen Ausgang aus welchem Grund auch immer nicht vorhersagbar ist) betrachtet werden. </w:t>
      </w:r>
      <w:r w:rsidR="004F6194">
        <w:rPr>
          <w:color w:val="000000"/>
        </w:rPr>
        <w:t>Ein Schüler erhält in einem Fach folgende Zensuren:</w:t>
      </w:r>
    </w:p>
    <w:p w:rsidR="004F6194" w:rsidRDefault="004F6194" w:rsidP="004F6194">
      <w:pPr>
        <w:jc w:val="both"/>
        <w:rPr>
          <w:color w:val="000000"/>
        </w:rPr>
      </w:pPr>
    </w:p>
    <w:p w:rsidR="004F6194" w:rsidRDefault="004F6194" w:rsidP="004F6194">
      <w:pPr>
        <w:jc w:val="both"/>
        <w:rPr>
          <w:color w:val="000000"/>
        </w:rPr>
      </w:pPr>
      <w:r>
        <w:rPr>
          <w:color w:val="000000"/>
        </w:rPr>
        <w:t>1. Halbjahr:</w:t>
      </w:r>
      <w:r>
        <w:rPr>
          <w:color w:val="000000"/>
        </w:rPr>
        <w:tab/>
      </w:r>
      <w:r>
        <w:rPr>
          <w:color w:val="000000"/>
        </w:rPr>
        <w:tab/>
        <w:t>3</w:t>
      </w:r>
      <w:r>
        <w:rPr>
          <w:color w:val="000000"/>
        </w:rPr>
        <w:tab/>
        <w:t>4</w:t>
      </w:r>
      <w:r>
        <w:rPr>
          <w:color w:val="000000"/>
        </w:rPr>
        <w:tab/>
        <w:t>1</w:t>
      </w:r>
      <w:r>
        <w:rPr>
          <w:color w:val="000000"/>
        </w:rPr>
        <w:tab/>
        <w:t>2</w:t>
      </w:r>
      <w:r>
        <w:rPr>
          <w:color w:val="000000"/>
        </w:rPr>
        <w:tab/>
        <w:t>6</w:t>
      </w:r>
      <w:r>
        <w:rPr>
          <w:color w:val="000000"/>
        </w:rPr>
        <w:tab/>
        <w:t>5</w:t>
      </w:r>
      <w:r>
        <w:rPr>
          <w:color w:val="000000"/>
        </w:rPr>
        <w:tab/>
        <w:t>5</w:t>
      </w:r>
    </w:p>
    <w:p w:rsidR="004F6194" w:rsidRDefault="004F6194" w:rsidP="004F6194">
      <w:pPr>
        <w:jc w:val="both"/>
        <w:rPr>
          <w:color w:val="000000"/>
        </w:rPr>
      </w:pPr>
      <w:r>
        <w:rPr>
          <w:color w:val="000000"/>
        </w:rPr>
        <w:t>2. Halbjahr:</w:t>
      </w:r>
      <w:r>
        <w:rPr>
          <w:color w:val="000000"/>
        </w:rPr>
        <w:tab/>
      </w:r>
      <w:r>
        <w:rPr>
          <w:color w:val="000000"/>
        </w:rPr>
        <w:tab/>
        <w:t>4</w:t>
      </w:r>
      <w:r>
        <w:rPr>
          <w:color w:val="000000"/>
        </w:rPr>
        <w:tab/>
        <w:t>3</w:t>
      </w:r>
      <w:r>
        <w:rPr>
          <w:color w:val="000000"/>
        </w:rPr>
        <w:tab/>
        <w:t>1</w:t>
      </w:r>
      <w:r>
        <w:rPr>
          <w:color w:val="000000"/>
        </w:rPr>
        <w:tab/>
        <w:t>2</w:t>
      </w:r>
      <w:r>
        <w:rPr>
          <w:color w:val="000000"/>
        </w:rPr>
        <w:tab/>
        <w:t>1</w:t>
      </w:r>
      <w:r>
        <w:rPr>
          <w:color w:val="000000"/>
        </w:rPr>
        <w:tab/>
        <w:t>1</w:t>
      </w:r>
      <w:r>
        <w:rPr>
          <w:color w:val="000000"/>
        </w:rPr>
        <w:tab/>
        <w:t>2</w:t>
      </w:r>
    </w:p>
    <w:p w:rsidR="004F6194" w:rsidRDefault="004F6194" w:rsidP="004F6194">
      <w:pPr>
        <w:jc w:val="both"/>
        <w:rPr>
          <w:color w:val="000000"/>
        </w:rPr>
      </w:pPr>
    </w:p>
    <w:p w:rsidR="004F6194" w:rsidRDefault="004F6194" w:rsidP="004F6194">
      <w:pPr>
        <w:jc w:val="both"/>
        <w:rPr>
          <w:color w:val="000000"/>
        </w:rPr>
      </w:pPr>
      <w:r>
        <w:rPr>
          <w:color w:val="000000"/>
        </w:rPr>
        <w:t>In diesem Fall können sechs verschiedene ERGEBNISSE eintreffen</w:t>
      </w:r>
    </w:p>
    <w:p w:rsidR="004F6194" w:rsidRDefault="004F6194" w:rsidP="004F6194">
      <w:pPr>
        <w:jc w:val="both"/>
        <w:rPr>
          <w:color w:val="000000"/>
        </w:rPr>
      </w:pPr>
    </w:p>
    <w:p w:rsidR="004F6194" w:rsidRDefault="004F6194" w:rsidP="004F6194">
      <w:pPr>
        <w:jc w:val="both"/>
        <w:rPr>
          <w:color w:val="000000"/>
        </w:rPr>
      </w:pPr>
      <w:r>
        <w:rPr>
          <w:color w:val="000000"/>
        </w:rPr>
        <w:t>Alle möglichen Ergebnisse werden zu</w:t>
      </w:r>
      <w:r w:rsidR="00400C31">
        <w:rPr>
          <w:color w:val="000000"/>
        </w:rPr>
        <w:t>r</w:t>
      </w:r>
      <w:r>
        <w:rPr>
          <w:color w:val="000000"/>
        </w:rPr>
        <w:t xml:space="preserve"> </w:t>
      </w:r>
      <w:r w:rsidR="00213C6A">
        <w:rPr>
          <w:color w:val="000000"/>
        </w:rPr>
        <w:t>ERGEBNIS</w:t>
      </w:r>
      <w:r w:rsidR="00400C31">
        <w:rPr>
          <w:color w:val="000000"/>
        </w:rPr>
        <w:t>MENGE</w:t>
      </w:r>
      <w:r w:rsidR="00E00E50">
        <w:rPr>
          <w:color w:val="000000"/>
        </w:rPr>
        <w:t xml:space="preserve"> (zum Ergebnisraum)</w:t>
      </w:r>
      <w:r>
        <w:rPr>
          <w:color w:val="000000"/>
        </w:rPr>
        <w:t xml:space="preserve"> Ω zusammengefasst.</w:t>
      </w:r>
    </w:p>
    <w:p w:rsidR="004F6194" w:rsidRDefault="004F6194" w:rsidP="004F6194">
      <w:pPr>
        <w:jc w:val="both"/>
        <w:rPr>
          <w:color w:val="000000"/>
        </w:rPr>
      </w:pPr>
      <w:r>
        <w:rPr>
          <w:color w:val="000000"/>
        </w:rPr>
        <w:tab/>
      </w:r>
      <w:r w:rsidR="00213C6A">
        <w:rPr>
          <w:color w:val="000000"/>
        </w:rPr>
        <w:t>Ω</w:t>
      </w:r>
      <w:r>
        <w:rPr>
          <w:color w:val="000000"/>
        </w:rPr>
        <w:t xml:space="preserve"> = {1; 2; 3; 4; 5; 6}</w:t>
      </w:r>
    </w:p>
    <w:p w:rsidR="004F6194" w:rsidRDefault="004F6194" w:rsidP="004F6194">
      <w:pPr>
        <w:jc w:val="both"/>
        <w:rPr>
          <w:color w:val="000000"/>
        </w:rPr>
      </w:pPr>
    </w:p>
    <w:p w:rsidR="004F6194" w:rsidRDefault="004F6194" w:rsidP="004F6194">
      <w:pPr>
        <w:jc w:val="both"/>
        <w:rPr>
          <w:color w:val="000000"/>
        </w:rPr>
      </w:pPr>
      <w:r>
        <w:rPr>
          <w:color w:val="000000"/>
        </w:rPr>
        <w:t xml:space="preserve">Jede Teilmenge von </w:t>
      </w:r>
      <w:r w:rsidR="00213C6A">
        <w:rPr>
          <w:color w:val="000000"/>
        </w:rPr>
        <w:t>Ω</w:t>
      </w:r>
      <w:r>
        <w:rPr>
          <w:color w:val="000000"/>
        </w:rPr>
        <w:t xml:space="preserve"> heißt ein EREIGNIS E.</w:t>
      </w:r>
    </w:p>
    <w:p w:rsidR="004F6194" w:rsidRDefault="004F6194" w:rsidP="004F6194">
      <w:pPr>
        <w:jc w:val="both"/>
        <w:rPr>
          <w:color w:val="000000"/>
        </w:rPr>
      </w:pPr>
    </w:p>
    <w:p w:rsidR="004F6194" w:rsidRDefault="004F6194" w:rsidP="004F6194">
      <w:pPr>
        <w:jc w:val="both"/>
        <w:rPr>
          <w:color w:val="000000"/>
        </w:rPr>
      </w:pPr>
      <w:r>
        <w:rPr>
          <w:color w:val="000000"/>
        </w:rPr>
        <w:tab/>
        <w:t>E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ist das Ereignis „eine Note besser als 4“</w:t>
      </w:r>
    </w:p>
    <w:p w:rsidR="004F6194" w:rsidRDefault="004F6194" w:rsidP="004F6194">
      <w:pPr>
        <w:jc w:val="both"/>
        <w:rPr>
          <w:color w:val="000000"/>
        </w:rPr>
      </w:pPr>
      <w:r>
        <w:rPr>
          <w:color w:val="000000"/>
        </w:rPr>
        <w:tab/>
        <w:t>E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= {1; 2; 3}</w:t>
      </w:r>
    </w:p>
    <w:p w:rsidR="004F6194" w:rsidRDefault="004F6194" w:rsidP="004F6194">
      <w:pPr>
        <w:jc w:val="both"/>
        <w:rPr>
          <w:color w:val="000000"/>
        </w:rPr>
      </w:pPr>
    </w:p>
    <w:p w:rsidR="004F6194" w:rsidRDefault="004F6194" w:rsidP="004F6194">
      <w:pPr>
        <w:jc w:val="both"/>
        <w:rPr>
          <w:color w:val="000000"/>
        </w:rPr>
      </w:pPr>
      <w:r>
        <w:rPr>
          <w:color w:val="000000"/>
        </w:rPr>
        <w:tab/>
        <w:t>E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ist das Ereignis „eine Note schlechter als 2“</w:t>
      </w:r>
    </w:p>
    <w:p w:rsidR="004F6194" w:rsidRDefault="004F6194" w:rsidP="004F6194">
      <w:pPr>
        <w:jc w:val="both"/>
        <w:rPr>
          <w:color w:val="000000"/>
        </w:rPr>
      </w:pPr>
      <w:r>
        <w:rPr>
          <w:color w:val="000000"/>
        </w:rPr>
        <w:tab/>
        <w:t>E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= {3; 4; 5; 6}</w:t>
      </w:r>
    </w:p>
    <w:p w:rsidR="004F6194" w:rsidRDefault="004F6194" w:rsidP="004F6194">
      <w:pPr>
        <w:jc w:val="both"/>
        <w:rPr>
          <w:color w:val="000000"/>
        </w:rPr>
      </w:pPr>
    </w:p>
    <w:p w:rsidR="004F6194" w:rsidRDefault="004F6194" w:rsidP="004F6194">
      <w:pPr>
        <w:jc w:val="both"/>
        <w:rPr>
          <w:color w:val="000000"/>
        </w:rPr>
      </w:pPr>
      <w:r>
        <w:rPr>
          <w:color w:val="000000"/>
        </w:rPr>
        <w:tab/>
        <w:t>E</w:t>
      </w:r>
      <w:r>
        <w:rPr>
          <w:color w:val="000000"/>
          <w:vertAlign w:val="subscript"/>
        </w:rPr>
        <w:t>3</w:t>
      </w:r>
      <w:r>
        <w:rPr>
          <w:color w:val="000000"/>
        </w:rPr>
        <w:t xml:space="preserve"> ist das Ereignis „Ich bin durchgefallen“</w:t>
      </w:r>
    </w:p>
    <w:p w:rsidR="004F6194" w:rsidRDefault="004F6194" w:rsidP="004F6194">
      <w:pPr>
        <w:jc w:val="both"/>
        <w:rPr>
          <w:color w:val="000000"/>
        </w:rPr>
      </w:pPr>
      <w:r>
        <w:rPr>
          <w:color w:val="000000"/>
        </w:rPr>
        <w:tab/>
        <w:t>E</w:t>
      </w:r>
      <w:r>
        <w:rPr>
          <w:color w:val="000000"/>
          <w:vertAlign w:val="subscript"/>
        </w:rPr>
        <w:t>3</w:t>
      </w:r>
      <w:r>
        <w:rPr>
          <w:color w:val="000000"/>
        </w:rPr>
        <w:t xml:space="preserve"> = {6}</w:t>
      </w:r>
    </w:p>
    <w:p w:rsidR="004F6194" w:rsidRDefault="004F6194" w:rsidP="004F6194">
      <w:pPr>
        <w:jc w:val="both"/>
        <w:rPr>
          <w:color w:val="000000"/>
        </w:rPr>
      </w:pPr>
    </w:p>
    <w:p w:rsidR="004F6194" w:rsidRDefault="004F6194" w:rsidP="004F6194">
      <w:pPr>
        <w:jc w:val="both"/>
        <w:rPr>
          <w:color w:val="000000"/>
        </w:rPr>
      </w:pPr>
      <w:r>
        <w:rPr>
          <w:color w:val="000000"/>
        </w:rPr>
        <w:tab/>
        <w:t>E</w:t>
      </w:r>
      <w:r>
        <w:rPr>
          <w:color w:val="000000"/>
          <w:vertAlign w:val="subscript"/>
        </w:rPr>
        <w:t>4</w:t>
      </w:r>
      <w:r>
        <w:rPr>
          <w:color w:val="000000"/>
        </w:rPr>
        <w:t xml:space="preserve"> ist das Ereignis „eine Note besser als 3“</w:t>
      </w:r>
    </w:p>
    <w:p w:rsidR="004F6194" w:rsidRDefault="004F6194" w:rsidP="004F6194">
      <w:pPr>
        <w:jc w:val="both"/>
        <w:rPr>
          <w:color w:val="000000"/>
        </w:rPr>
      </w:pPr>
      <w:r>
        <w:rPr>
          <w:color w:val="000000"/>
        </w:rPr>
        <w:tab/>
        <w:t>E</w:t>
      </w:r>
      <w:r>
        <w:rPr>
          <w:color w:val="000000"/>
          <w:vertAlign w:val="subscript"/>
        </w:rPr>
        <w:t>4</w:t>
      </w:r>
      <w:r>
        <w:rPr>
          <w:color w:val="000000"/>
        </w:rPr>
        <w:t xml:space="preserve"> = {1; 2}</w:t>
      </w:r>
    </w:p>
    <w:p w:rsidR="004F6194" w:rsidRDefault="006F2FE0" w:rsidP="004F6194">
      <w:pPr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11760</wp:posOffset>
                </wp:positionH>
                <wp:positionV relativeFrom="paragraph">
                  <wp:posOffset>155575</wp:posOffset>
                </wp:positionV>
                <wp:extent cx="2247900" cy="914400"/>
                <wp:effectExtent l="1905" t="7620" r="0" b="1905"/>
                <wp:wrapSquare wrapText="bothSides"/>
                <wp:docPr id="3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47900" cy="914400"/>
                          <a:chOff x="1590" y="9900"/>
                          <a:chExt cx="3540" cy="1440"/>
                        </a:xfrm>
                      </wpg:grpSpPr>
                      <wps:wsp>
                        <wps:cNvPr id="4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1632" y="9900"/>
                            <a:ext cx="3300" cy="13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213C6A" w:rsidRDefault="00213C6A"/>
                            <w:p w:rsidR="00213C6A" w:rsidRDefault="00213C6A">
                              <w:r>
                                <w:t>1</w:t>
                              </w:r>
                              <w:r>
                                <w:tab/>
                                <w:t>2</w:t>
                              </w:r>
                              <w:r>
                                <w:tab/>
                                <w:t>3</w:t>
                              </w:r>
                              <w:r>
                                <w:tab/>
                                <w:t>4</w:t>
                              </w:r>
                              <w:r>
                                <w:tab/>
                                <w:t>5</w:t>
                              </w:r>
                              <w:r>
                                <w:tab/>
                                <w:t>6</w:t>
                              </w:r>
                            </w:p>
                          </w:txbxContent>
                        </wps:txbx>
                        <wps:bodyPr rot="0" vert="horz" wrap="square" lIns="36000" tIns="45720" rIns="36000" bIns="45720" anchor="t" anchorCtr="0" upright="1">
                          <a:noAutofit/>
                        </wps:bodyPr>
                      </wps:wsp>
                      <wps:wsp>
                        <wps:cNvPr id="5" name="Oval 11"/>
                        <wps:cNvSpPr>
                          <a:spLocks noChangeArrowheads="1"/>
                        </wps:cNvSpPr>
                        <wps:spPr bwMode="auto">
                          <a:xfrm>
                            <a:off x="1995" y="10260"/>
                            <a:ext cx="1275" cy="66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12"/>
                        <wps:cNvSpPr>
                          <a:spLocks noChangeArrowheads="1"/>
                        </wps:cNvSpPr>
                        <wps:spPr bwMode="auto">
                          <a:xfrm>
                            <a:off x="2865" y="10170"/>
                            <a:ext cx="1920" cy="78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B05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1590" y="10785"/>
                            <a:ext cx="585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02FF0" w:rsidRPr="00202FF0" w:rsidRDefault="00202FF0">
                              <w:pPr>
                                <w:rPr>
                                  <w:color w:val="FF0000"/>
                                  <w:vertAlign w:val="subscript"/>
                                </w:rPr>
                              </w:pPr>
                              <w:r w:rsidRPr="00202FF0">
                                <w:rPr>
                                  <w:color w:val="FF0000"/>
                                </w:rPr>
                                <w:t>E</w:t>
                              </w:r>
                              <w:r w:rsidRPr="00202FF0">
                                <w:rPr>
                                  <w:color w:val="FF000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4545" y="10830"/>
                            <a:ext cx="585" cy="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02FF0" w:rsidRPr="00202FF0" w:rsidRDefault="00202FF0" w:rsidP="00202FF0">
                              <w:pPr>
                                <w:rPr>
                                  <w:color w:val="00B050"/>
                                  <w:vertAlign w:val="subscript"/>
                                </w:rPr>
                              </w:pPr>
                              <w:r w:rsidRPr="00202FF0">
                                <w:rPr>
                                  <w:color w:val="00B050"/>
                                </w:rPr>
                                <w:t>E</w:t>
                              </w:r>
                              <w:r w:rsidRPr="00202FF0">
                                <w:rPr>
                                  <w:color w:val="00B05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" o:spid="_x0000_s1026" style="position:absolute;left:0;text-align:left;margin-left:8.8pt;margin-top:12.25pt;width:177pt;height:1in;z-index:251668480" coordorigin="1590,9900" coordsize="354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">
                <v:oval id="Oval 10" o:spid="_x0000_s1027" style="position:absolute;left:1632;top:9900;width:3300;height:1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">
                  <v:textbox inset="1mm,,1mm">
                    <w:txbxContent>
                      <w:p w:rsidR="00213C6A" w:rsidRDefault="00213C6A"/>
                      <w:p w:rsidR="00213C6A" w:rsidRDefault="00213C6A">
                        <w:r>
                          <w:t>1</w:t>
                        </w:r>
                        <w:r>
                          <w:tab/>
                          <w:t>2</w:t>
                        </w:r>
                        <w:r>
                          <w:tab/>
                          <w:t>3</w:t>
                        </w:r>
                        <w:r>
                          <w:tab/>
                          <w:t>4</w:t>
                        </w:r>
                        <w:r>
                          <w:tab/>
                          <w:t>5</w:t>
                        </w:r>
                        <w:r>
                          <w:tab/>
                          <w:t>6</w:t>
                        </w:r>
                      </w:p>
                    </w:txbxContent>
                  </v:textbox>
                </v:oval>
                <v:oval id="Oval 11" o:spid="_x0000_s1028" style="position:absolute;left:1995;top:10260;width:1275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" filled="f" strokecolor="red" strokeweight="1.5pt"/>
                <v:oval id="Oval 12" o:spid="_x0000_s1029" style="position:absolute;left:2865;top:10170;width:1920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" filled="f" strokecolor="#00b050" strokeweight="1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" o:spid="_x0000_s1030" type="#_x0000_t202" style="position:absolute;left:1590;top:10785;width:585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:rsidR="00202FF0" w:rsidRPr="00202FF0" w:rsidRDefault="00202FF0">
                        <w:pPr>
                          <w:rPr>
                            <w:color w:val="FF0000"/>
                            <w:vertAlign w:val="subscript"/>
                          </w:rPr>
                        </w:pPr>
                        <w:r w:rsidRPr="00202FF0">
                          <w:rPr>
                            <w:color w:val="FF0000"/>
                          </w:rPr>
                          <w:t>E</w:t>
                        </w:r>
                        <w:r w:rsidRPr="00202FF0">
                          <w:rPr>
                            <w:color w:val="FF0000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14" o:spid="_x0000_s1031" type="#_x0000_t202" style="position:absolute;left:4545;top:10830;width:585;height: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:rsidR="00202FF0" w:rsidRPr="00202FF0" w:rsidRDefault="00202FF0" w:rsidP="00202FF0">
                        <w:pPr>
                          <w:rPr>
                            <w:color w:val="00B050"/>
                            <w:vertAlign w:val="subscript"/>
                          </w:rPr>
                        </w:pPr>
                        <w:r w:rsidRPr="00202FF0">
                          <w:rPr>
                            <w:color w:val="00B050"/>
                          </w:rPr>
                          <w:t>E</w:t>
                        </w:r>
                        <w:r w:rsidRPr="00202FF0">
                          <w:rPr>
                            <w:color w:val="00B050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202FF0" w:rsidRDefault="00213C6A" w:rsidP="004F6194">
      <w:pPr>
        <w:jc w:val="both"/>
      </w:pPr>
      <w:r>
        <w:t xml:space="preserve">Vereinigungsmenge </w:t>
      </w:r>
    </w:p>
    <w:p w:rsidR="00202FF0" w:rsidRDefault="004948E2" w:rsidP="004F6194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49885</wp:posOffset>
                </wp:positionH>
                <wp:positionV relativeFrom="paragraph">
                  <wp:posOffset>24130</wp:posOffset>
                </wp:positionV>
                <wp:extent cx="1752600" cy="495300"/>
                <wp:effectExtent l="18415" t="17145" r="10160" b="11430"/>
                <wp:wrapNone/>
                <wp:docPr id="1" name="Oval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52600" cy="49530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007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FFA50EF" id="Oval 16" o:spid="_x0000_s1026" style="position:absolute;margin-left:27.55pt;margin-top:1.9pt;width:138pt;height:39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" filled="f" strokecolor="#0070c0" strokeweight="1.5pt"/>
            </w:pict>
          </mc:Fallback>
        </mc:AlternateContent>
      </w:r>
      <w:r w:rsidR="006F2FE0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-1574165</wp:posOffset>
                </wp:positionH>
                <wp:positionV relativeFrom="paragraph">
                  <wp:posOffset>90805</wp:posOffset>
                </wp:positionV>
                <wp:extent cx="276225" cy="295275"/>
                <wp:effectExtent l="18415" t="17145" r="10160" b="11430"/>
                <wp:wrapNone/>
                <wp:docPr id="2" name="Oval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6225" cy="295275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FF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EE40426" id="Oval 17" o:spid="_x0000_s1026" style="position:absolute;margin-left:-123.95pt;margin-top:7.15pt;width:21.75pt;height:23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" filled="f" strokecolor="yellow" strokeweight="1.5pt"/>
            </w:pict>
          </mc:Fallback>
        </mc:AlternateContent>
      </w:r>
      <w:r w:rsidR="00BD359F" w:rsidRPr="00202FF0">
        <w:rPr>
          <w:position w:val="-12"/>
        </w:rPr>
        <w:object w:dxaOrig="2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8pt" o:ole="">
            <v:imagedata r:id="rId6" o:title=""/>
          </v:shape>
          <o:OLEObject Type="Embed" ProgID="Equation.DSMT4" ShapeID="_x0000_i1025" DrawAspect="Content" ObjectID="_1595936163" r:id="rId7"/>
        </w:object>
      </w:r>
    </w:p>
    <w:p w:rsidR="00202FF0" w:rsidRDefault="00202FF0" w:rsidP="004F6194">
      <w:pPr>
        <w:jc w:val="both"/>
      </w:pPr>
    </w:p>
    <w:p w:rsidR="00213C6A" w:rsidRDefault="00202FF0" w:rsidP="004F6194">
      <w:pPr>
        <w:jc w:val="both"/>
      </w:pPr>
      <w:r>
        <w:t>S</w:t>
      </w:r>
      <w:r w:rsidR="00213C6A">
        <w:t>chnittmenge</w:t>
      </w:r>
    </w:p>
    <w:p w:rsidR="00213C6A" w:rsidRDefault="00BD359F" w:rsidP="004F6194">
      <w:pPr>
        <w:jc w:val="both"/>
      </w:pPr>
      <w:r w:rsidRPr="00202FF0">
        <w:rPr>
          <w:position w:val="-12"/>
        </w:rPr>
        <w:object w:dxaOrig="1140" w:dyaOrig="360">
          <v:shape id="_x0000_i1026" type="#_x0000_t75" style="width:57pt;height:18pt" o:ole="">
            <v:imagedata r:id="rId8" o:title=""/>
          </v:shape>
          <o:OLEObject Type="Embed" ProgID="Equation.DSMT4" ShapeID="_x0000_i1026" DrawAspect="Content" ObjectID="_1595936164" r:id="rId9"/>
        </w:object>
      </w:r>
    </w:p>
    <w:p w:rsidR="00213C6A" w:rsidRDefault="00213C6A" w:rsidP="004F6194">
      <w:pPr>
        <w:jc w:val="both"/>
      </w:pPr>
      <w:bookmarkStart w:id="9" w:name="_GoBack"/>
      <w:bookmarkEnd w:id="9"/>
    </w:p>
    <w:sectPr w:rsidR="00213C6A" w:rsidSect="006F2FE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0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4"/>
  </w:num>
  <w:num w:numId="2">
    <w:abstractNumId w:val="18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5"/>
  </w:num>
  <w:num w:numId="16">
    <w:abstractNumId w:val="13"/>
  </w:num>
  <w:num w:numId="17">
    <w:abstractNumId w:val="20"/>
  </w:num>
  <w:num w:numId="18">
    <w:abstractNumId w:val="11"/>
  </w:num>
  <w:num w:numId="19">
    <w:abstractNumId w:val="19"/>
  </w:num>
  <w:num w:numId="20">
    <w:abstractNumId w:val="16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425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22DC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870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0C31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48E2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6137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2FE0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1629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1507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2BE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E50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2A6A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A280816F-3A92-40FE-9FEE-237892A5B7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E0EE157-B36B-4F74-989F-AC89239E99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4</Words>
  <Characters>784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90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18-08-16T12:49:00Z</dcterms:created>
  <dcterms:modified xsi:type="dcterms:W3CDTF">2018-08-16T12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